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58D0B39F" w:rsidR="00D43796" w:rsidRPr="007279C1" w:rsidRDefault="0006371F" w:rsidP="00D73D31">
      <w:pPr>
        <w:pStyle w:val="Title"/>
        <w:rPr>
          <w:b/>
          <w:sz w:val="48"/>
        </w:rPr>
      </w:pPr>
      <w:r>
        <w:rPr>
          <w:b/>
          <w:sz w:val="52"/>
        </w:rPr>
        <w:t>Sketching quadratic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EC7DABB" w:rsidR="00F15833" w:rsidRPr="006D5C1F" w:rsidRDefault="000F1EA2" w:rsidP="007B6CB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67BD27EF" w:rsidR="00F11D5F" w:rsidRDefault="00F11D5F" w:rsidP="00E11F7F">
      <w:pPr>
        <w:pStyle w:val="Qheading"/>
      </w:pPr>
      <w:r w:rsidRPr="000F1EA2">
        <w:t>Key points</w:t>
      </w:r>
    </w:p>
    <w:p w14:paraId="452F6E05" w14:textId="0A266D47" w:rsidR="009F3371" w:rsidRDefault="009F3371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4DF25" wp14:editId="05FC9822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CDE2DA" w14:textId="354EC521" w:rsidR="006D530A" w:rsidRPr="00E52CE8" w:rsidRDefault="006D530A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84DF25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6.1pt;margin-top:33.25pt;width:55.85pt;height:2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" filled="f" stroked="f" strokeweight=".5pt">
                <v:textbox>
                  <w:txbxContent>
                    <w:p w14:paraId="12CDE2DA" w14:textId="354EC521" w:rsidR="006D530A" w:rsidRPr="00E52CE8" w:rsidRDefault="006D530A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97DA059" wp14:editId="77F2F8CD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E4015" wp14:editId="037D5232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B2F36" w14:textId="0177E595" w:rsidR="006D530A" w:rsidRPr="00E52CE8" w:rsidRDefault="006D530A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E4015" id="Text Box 10" o:spid="_x0000_s1027" type="#_x0000_t202" style="position:absolute;left:0;text-align:left;margin-left:269.55pt;margin-top:34.15pt;width:55.85pt;height:20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" filled="f" stroked="f" strokeweight=".5pt">
                <v:textbox>
                  <w:txbxContent>
                    <w:p w14:paraId="401B2F36" w14:textId="0177E595" w:rsidR="006D530A" w:rsidRPr="00E52CE8" w:rsidRDefault="006D530A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E677BED" wp14:editId="7F3AF044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6311">
        <w:t xml:space="preserve">The graph of the quadratic function </w:t>
      </w:r>
      <w:r w:rsidR="00E52CE8">
        <w:br/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ax</w:t>
      </w:r>
      <w:r w:rsidR="00F86311">
        <w:rPr>
          <w:vertAlign w:val="superscript"/>
        </w:rPr>
        <w:t>2</w:t>
      </w:r>
      <w:r w:rsidR="00F86311">
        <w:t xml:space="preserve"> + </w:t>
      </w:r>
      <w:proofErr w:type="spellStart"/>
      <w:r w:rsidR="00F86311">
        <w:rPr>
          <w:i/>
        </w:rPr>
        <w:t>bx</w:t>
      </w:r>
      <w:proofErr w:type="spellEnd"/>
      <w:r w:rsidR="00F86311">
        <w:t xml:space="preserve"> + </w:t>
      </w:r>
      <w:r w:rsidR="00F86311">
        <w:rPr>
          <w:i/>
        </w:rPr>
        <w:t>c</w:t>
      </w:r>
      <w:r w:rsidR="00F86311">
        <w:t xml:space="preserve">, where </w:t>
      </w:r>
      <w:r w:rsidR="00F86311">
        <w:rPr>
          <w:i/>
        </w:rPr>
        <w:t>a</w:t>
      </w:r>
      <w:r w:rsidR="00F86311">
        <w:t xml:space="preserve"> </w:t>
      </w:r>
      <w:r w:rsidR="00F86311">
        <w:rPr>
          <w:rFonts w:cs="Times New Roman"/>
        </w:rPr>
        <w:t>≠</w:t>
      </w:r>
      <w:r w:rsidR="00F86311">
        <w:t xml:space="preserve"> 0, is a curve </w:t>
      </w:r>
      <w:r w:rsidR="00E52CE8">
        <w:br/>
      </w:r>
      <w:r w:rsidR="00F86311">
        <w:t>called a parabola.</w:t>
      </w:r>
    </w:p>
    <w:p w14:paraId="4DCDFB7F" w14:textId="112D9542" w:rsidR="00A020AE" w:rsidRDefault="00F86311" w:rsidP="00E52CE8">
      <w:pPr>
        <w:pStyle w:val="ListParagraph"/>
        <w:numPr>
          <w:ilvl w:val="0"/>
          <w:numId w:val="2"/>
        </w:numPr>
      </w:pPr>
      <w:r>
        <w:t>Parabolas have a line of symmetry</w:t>
      </w:r>
      <w:r w:rsidR="009F3371">
        <w:t xml:space="preserve"> and </w:t>
      </w:r>
      <w:r w:rsidR="009F3371">
        <w:br/>
        <w:t>a shape as shown</w:t>
      </w:r>
      <w:r>
        <w:t>.</w:t>
      </w:r>
    </w:p>
    <w:p w14:paraId="433CE760" w14:textId="4FB2112D" w:rsidR="00F86311" w:rsidRDefault="00F86311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1AFDB5E3" w14:textId="46E390B1" w:rsidR="00F86311" w:rsidRDefault="00F86311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21B20554" w14:textId="3D9261D6" w:rsidR="00F86311" w:rsidRDefault="00F86311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49696F19" w14:textId="66415A14" w:rsidR="00F86311" w:rsidRDefault="00F86311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7AC34393" w14:textId="4365A790" w:rsidR="00F86311" w:rsidRDefault="00F86311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</w:t>
      </w:r>
      <w:r w:rsidR="009F3371">
        <w:t xml:space="preserve"> of the function</w:t>
      </w:r>
      <w:r>
        <w:t>.</w:t>
      </w:r>
    </w:p>
    <w:p w14:paraId="2E63B770" w14:textId="150FE1F8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70A4131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17DB008E" w14:textId="77777777" w:rsidTr="00F86311">
        <w:tc>
          <w:tcPr>
            <w:tcW w:w="3827" w:type="dxa"/>
          </w:tcPr>
          <w:p w14:paraId="7AC321E9" w14:textId="33F91262" w:rsidR="00F86311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7B0F84A" wp14:editId="012774E0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2AF8D950" w14:textId="4F9EBD7D" w:rsidR="00F86311" w:rsidRDefault="00F86311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73DD6001" w14:textId="77777777" w:rsidR="00E52CE8" w:rsidRDefault="00E52CE8" w:rsidP="006D530A">
            <w:pPr>
              <w:pStyle w:val="Example"/>
            </w:pPr>
          </w:p>
          <w:p w14:paraId="27B59AAB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0DA9931E" w14:textId="77777777" w:rsidR="00E52CE8" w:rsidRDefault="00E52CE8" w:rsidP="006D530A">
            <w:pPr>
              <w:pStyle w:val="Example"/>
            </w:pPr>
          </w:p>
          <w:p w14:paraId="3D334B52" w14:textId="4A979341" w:rsidR="00E52CE8" w:rsidRDefault="009F337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7456" behindDoc="0" locked="0" layoutInCell="1" allowOverlap="1" wp14:anchorId="6947AF73" wp14:editId="186DE284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5477ED64" w14:textId="69887EB8" w:rsidR="00F86311" w:rsidRPr="00E52CE8" w:rsidRDefault="00F86311" w:rsidP="006D530A">
            <w:pPr>
              <w:pStyle w:val="Example"/>
            </w:pPr>
          </w:p>
        </w:tc>
      </w:tr>
    </w:tbl>
    <w:p w14:paraId="66F8ACF3" w14:textId="1AF707D8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 xml:space="preserve"> </w:t>
      </w:r>
      <w:r w:rsidR="00F86311">
        <w:rPr>
          <w:rFonts w:cs="Times New Roman"/>
        </w:rPr>
        <w:t>−</w:t>
      </w:r>
      <w:r w:rsidR="00F86311">
        <w:t xml:space="preserve"> </w:t>
      </w:r>
      <w:r w:rsidR="00F86311" w:rsidRPr="00BB2B53">
        <w:rPr>
          <w:i/>
        </w:rPr>
        <w:t>x</w:t>
      </w:r>
      <w:r w:rsidR="00F86311">
        <w:t xml:space="preserve"> </w:t>
      </w:r>
      <w:r w:rsidR="00F86311">
        <w:rPr>
          <w:rFonts w:cs="Times New Roman"/>
        </w:rPr>
        <w:t xml:space="preserve">− </w:t>
      </w:r>
      <w:r w:rsidR="00F86311"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4F3CEF7E" w14:textId="77777777" w:rsidTr="00F86311">
        <w:tc>
          <w:tcPr>
            <w:tcW w:w="3827" w:type="dxa"/>
          </w:tcPr>
          <w:p w14:paraId="0529D82C" w14:textId="77777777" w:rsidR="00F86311" w:rsidRDefault="00F86311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3156B1DA" w14:textId="79B4DA43" w:rsidR="00F86311" w:rsidRDefault="00F86311" w:rsidP="006D530A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 w:rsidR="004F34FF">
              <w:br/>
            </w:r>
            <w:r>
              <w:t>(0,</w:t>
            </w:r>
            <w:r w:rsidR="004F34FF">
              <w:t>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5F1D5EE" w14:textId="6972B233" w:rsidR="00F86311" w:rsidRDefault="00F86311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4D2AF3">
              <w:rPr>
                <w:rFonts w:cs="Times New Roman"/>
              </w:rPr>
              <w:t xml:space="preserve"> </w:t>
            </w:r>
            <w:r>
              <w:t>6 = 0</w:t>
            </w:r>
          </w:p>
          <w:p w14:paraId="1BBBB2CA" w14:textId="77777777" w:rsidR="004F34FF" w:rsidRDefault="004F34FF" w:rsidP="006D530A">
            <w:pPr>
              <w:pStyle w:val="Example"/>
            </w:pPr>
          </w:p>
          <w:p w14:paraId="09A8EE38" w14:textId="77777777" w:rsidR="00F86311" w:rsidRDefault="00F86311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0AC6BB37" w14:textId="77777777" w:rsidR="004F34FF" w:rsidRDefault="004F34FF" w:rsidP="006D530A">
            <w:pPr>
              <w:pStyle w:val="Example"/>
              <w:rPr>
                <w:i/>
              </w:rPr>
            </w:pPr>
          </w:p>
          <w:p w14:paraId="30C79D42" w14:textId="77777777" w:rsidR="00F86311" w:rsidRDefault="00F86311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E693229" w14:textId="77777777" w:rsidR="004F34FF" w:rsidRDefault="004F34FF" w:rsidP="006D530A">
            <w:pPr>
              <w:pStyle w:val="Example"/>
              <w:rPr>
                <w:rFonts w:cs="Times New Roman"/>
              </w:rPr>
            </w:pPr>
          </w:p>
          <w:p w14:paraId="3F8F4613" w14:textId="2BB7333B" w:rsidR="004F34FF" w:rsidRDefault="00F86311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>So</w:t>
            </w:r>
            <w:r w:rsidR="004F34FF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</w:p>
          <w:p w14:paraId="74E8A851" w14:textId="54AFDCC2" w:rsidR="00F86311" w:rsidRDefault="00F86311" w:rsidP="006D530A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1C8E263C" w14:textId="77777777" w:rsidR="00F86311" w:rsidRDefault="00F86311" w:rsidP="006D530A">
            <w:pPr>
              <w:pStyle w:val="Example"/>
            </w:pPr>
          </w:p>
          <w:p w14:paraId="145D9A8D" w14:textId="77777777" w:rsidR="00F86311" w:rsidRDefault="00F86311" w:rsidP="006D530A">
            <w:pPr>
              <w:pStyle w:val="Example"/>
            </w:pPr>
          </w:p>
          <w:p w14:paraId="65FEC306" w14:textId="77777777" w:rsidR="00F86311" w:rsidRDefault="00F86311" w:rsidP="006D530A">
            <w:pPr>
              <w:pStyle w:val="Example"/>
            </w:pPr>
            <w:r>
              <w:rPr>
                <w:i/>
              </w:rPr>
              <w:lastRenderedPageBreak/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="004F34FF" w:rsidRPr="004F34FF">
              <w:rPr>
                <w:position w:val="-26"/>
              </w:rPr>
              <w:object w:dxaOrig="1520" w:dyaOrig="680" w14:anchorId="74143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11" o:title=""/>
                </v:shape>
                <o:OLEObject Type="Embed" ProgID="Equation.DSMT4" ShapeID="_x0000_i1025" DrawAspect="Content" ObjectID="_1650303427" r:id="rId12"/>
              </w:object>
            </w:r>
          </w:p>
          <w:p w14:paraId="798CB908" w14:textId="7656C11E" w:rsidR="00F86311" w:rsidRDefault="004D2AF3" w:rsidP="004D2AF3">
            <w:pPr>
              <w:pStyle w:val="Example"/>
              <w:tabs>
                <w:tab w:val="left" w:pos="910"/>
              </w:tabs>
            </w:pPr>
            <w:r>
              <w:tab/>
            </w:r>
            <w:r w:rsidR="00F86311">
              <w:t xml:space="preserve">= </w:t>
            </w:r>
            <w:r w:rsidR="004F34FF" w:rsidRPr="004F34FF">
              <w:rPr>
                <w:position w:val="-26"/>
              </w:rPr>
              <w:object w:dxaOrig="1320" w:dyaOrig="680" w14:anchorId="468D957F">
                <v:shape id="_x0000_i1026" type="#_x0000_t75" style="width:66pt;height:34.5pt" o:ole="">
                  <v:imagedata r:id="rId13" o:title=""/>
                </v:shape>
                <o:OLEObject Type="Embed" ProgID="Equation.DSMT4" ShapeID="_x0000_i1026" DrawAspect="Content" ObjectID="_1650303428" r:id="rId14"/>
              </w:object>
            </w:r>
          </w:p>
          <w:p w14:paraId="26A371C7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="004F34FF" w:rsidRPr="004F34FF">
              <w:rPr>
                <w:position w:val="-26"/>
              </w:rPr>
              <w:object w:dxaOrig="1180" w:dyaOrig="680" w14:anchorId="40ACF50A">
                <v:shape id="_x0000_i1027" type="#_x0000_t75" style="width:59.25pt;height:34.5pt" o:ole="">
                  <v:imagedata r:id="rId15" o:title=""/>
                </v:shape>
                <o:OLEObject Type="Embed" ProgID="Equation.DSMT4" ShapeID="_x0000_i1027" DrawAspect="Content" ObjectID="_1650303429" r:id="rId16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46415A8C">
                <v:shape id="_x0000_i1028" type="#_x0000_t75" style="width:30pt;height:30.75pt" o:ole="">
                  <v:imagedata r:id="rId17" o:title=""/>
                </v:shape>
                <o:OLEObject Type="Embed" ProgID="Equation.DSMT4" ShapeID="_x0000_i1028" DrawAspect="Content" ObjectID="_1650303430" r:id="rId18"/>
              </w:object>
            </w:r>
            <w:r>
              <w:t xml:space="preserve"> and </w:t>
            </w:r>
            <w:r w:rsidR="004F34FF" w:rsidRPr="004F34FF">
              <w:rPr>
                <w:position w:val="-22"/>
              </w:rPr>
              <w:object w:dxaOrig="820" w:dyaOrig="580" w14:anchorId="543B8580">
                <v:shape id="_x0000_i1029" type="#_x0000_t75" style="width:42pt;height:29.25pt" o:ole="">
                  <v:imagedata r:id="rId19" o:title=""/>
                </v:shape>
                <o:OLEObject Type="Embed" ProgID="Equation.DSMT4" ShapeID="_x0000_i1029" DrawAspect="Content" ObjectID="_1650303431" r:id="rId20"/>
              </w:object>
            </w:r>
            <w:r>
              <w:t xml:space="preserve">, so the turning point is at the point </w:t>
            </w:r>
            <w:r w:rsidR="004F34FF" w:rsidRPr="004F34FF">
              <w:rPr>
                <w:position w:val="-26"/>
              </w:rPr>
              <w:object w:dxaOrig="940" w:dyaOrig="639" w14:anchorId="0A7D54C6">
                <v:shape id="_x0000_i1030" type="#_x0000_t75" style="width:48pt;height:31.5pt" o:ole="">
                  <v:imagedata r:id="rId21" o:title=""/>
                </v:shape>
                <o:OLEObject Type="Embed" ProgID="Equation.DSMT4" ShapeID="_x0000_i1030" DrawAspect="Content" ObjectID="_1650303432" r:id="rId22"/>
              </w:object>
            </w:r>
          </w:p>
          <w:p w14:paraId="67509B29" w14:textId="77777777" w:rsidR="00F86311" w:rsidRPr="0007684B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FBC98BA" wp14:editId="313BFD40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1A5D52C2" w14:textId="4FC56AF1" w:rsidR="00F86311" w:rsidRDefault="00F86311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 w:rsidR="004F34FF">
              <w:rPr>
                <w:b/>
              </w:rPr>
              <w:tab/>
            </w:r>
            <w:r>
              <w:t xml:space="preserve">Find where the graph intersects the </w:t>
            </w:r>
            <w:r w:rsidR="004F34FF" w:rsidRPr="004F34FF">
              <w:rPr>
                <w:i/>
              </w:rPr>
              <w:t>y</w:t>
            </w:r>
            <w:r w:rsidR="004F34FF">
              <w:t>-</w:t>
            </w:r>
            <w:r w:rsidRPr="004F34FF">
              <w:t>ax</w:t>
            </w:r>
            <w:r w:rsidR="004F34FF">
              <w:t>i</w:t>
            </w:r>
            <w:r w:rsidRPr="004F34FF">
              <w:t>s</w:t>
            </w:r>
            <w:r w:rsidR="004F34FF">
              <w:t xml:space="preserve"> by substituting </w:t>
            </w:r>
            <w:r w:rsidR="004F34FF">
              <w:rPr>
                <w:i/>
              </w:rPr>
              <w:t>x</w:t>
            </w:r>
            <w:r w:rsidR="004F34FF">
              <w:t xml:space="preserve"> = 0</w:t>
            </w:r>
            <w:r>
              <w:t>.</w:t>
            </w:r>
          </w:p>
          <w:p w14:paraId="304C2469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5B2DEB9B" w14:textId="702B3181" w:rsidR="004F34FF" w:rsidRDefault="00F86311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 w:rsidR="004F34FF">
              <w:rPr>
                <w:b/>
              </w:rPr>
              <w:tab/>
            </w:r>
            <w:r w:rsidR="004F34FF" w:rsidRPr="004F34FF">
              <w:t>Find</w:t>
            </w:r>
            <w:r w:rsidR="004F34FF">
              <w:t xml:space="preserve"> where the graph intersects the </w:t>
            </w:r>
            <w:r w:rsidR="004F34FF">
              <w:rPr>
                <w:i/>
              </w:rPr>
              <w:t>x</w:t>
            </w:r>
            <w:r w:rsidR="004F34FF">
              <w:t xml:space="preserve">-axis by substituting </w:t>
            </w:r>
            <w:r w:rsidR="004F34FF">
              <w:rPr>
                <w:i/>
              </w:rPr>
              <w:t>y</w:t>
            </w:r>
            <w:r w:rsidR="004F34FF">
              <w:t xml:space="preserve"> = 0</w:t>
            </w:r>
            <w:r w:rsidR="004D2AF3">
              <w:t>.</w:t>
            </w:r>
          </w:p>
          <w:p w14:paraId="093C8E4F" w14:textId="47745252" w:rsidR="00F86311" w:rsidRDefault="004F34FF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</w:r>
            <w:r w:rsidR="00F86311">
              <w:t>Solve the equation by factorising.</w:t>
            </w:r>
          </w:p>
          <w:p w14:paraId="0508D991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732C1828" w14:textId="4417200B" w:rsidR="00F86311" w:rsidRDefault="004F34FF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F86311">
              <w:t>Solve (</w:t>
            </w:r>
            <w:r w:rsidR="00F86311" w:rsidRPr="0007684B">
              <w:rPr>
                <w:i/>
              </w:rPr>
              <w:t>x</w:t>
            </w:r>
            <w:r w:rsidR="00F86311">
              <w:t xml:space="preserve"> + 2) = 0 and (</w:t>
            </w:r>
            <w:r w:rsidR="00F86311" w:rsidRPr="0007684B">
              <w:rPr>
                <w:i/>
              </w:rPr>
              <w:t>x</w:t>
            </w:r>
            <w:r w:rsidR="00F86311">
              <w:t xml:space="preserve"> </w:t>
            </w:r>
            <w:r w:rsidR="00F86311">
              <w:rPr>
                <w:rFonts w:cs="Times New Roman"/>
              </w:rPr>
              <w:t>−</w:t>
            </w:r>
            <w:r w:rsidR="00F86311">
              <w:t xml:space="preserve"> 3) = 0</w:t>
            </w:r>
            <w:r w:rsidR="004D2AF3">
              <w:t>.</w:t>
            </w:r>
          </w:p>
          <w:p w14:paraId="7DA79DDB" w14:textId="77777777" w:rsidR="00F86311" w:rsidRDefault="00F86311" w:rsidP="006D530A">
            <w:pPr>
              <w:pStyle w:val="Example"/>
            </w:pPr>
          </w:p>
          <w:p w14:paraId="4F615EBA" w14:textId="456A9264" w:rsidR="00F86311" w:rsidRDefault="009F3371" w:rsidP="004F34FF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1" locked="0" layoutInCell="1" allowOverlap="1" wp14:anchorId="1784DFCB" wp14:editId="0A256DDF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F34FF">
              <w:rPr>
                <w:b/>
              </w:rPr>
              <w:t>5</w:t>
            </w:r>
            <w:r w:rsidR="004F34FF">
              <w:rPr>
                <w:b/>
              </w:rPr>
              <w:tab/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657BF3B7" w14:textId="14B41D33" w:rsidR="00F86311" w:rsidRDefault="00F86311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5CD0EB0B" w14:textId="7E66AE2C" w:rsidR="004F34FF" w:rsidRPr="004D2AF3" w:rsidRDefault="004D2AF3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5F418DC4" w14:textId="30DDFCB3" w:rsidR="00F86311" w:rsidRDefault="004F34FF" w:rsidP="004F34FF">
            <w:pPr>
              <w:pStyle w:val="Exampleline1indent"/>
            </w:pPr>
            <w:r>
              <w:rPr>
                <w:b/>
              </w:rPr>
              <w:lastRenderedPageBreak/>
              <w:t>6</w:t>
            </w:r>
            <w:r>
              <w:rPr>
                <w:b/>
              </w:rPr>
              <w:tab/>
            </w:r>
            <w:r w:rsidR="00F86311">
              <w:t>To find the turning point, complete the square.</w:t>
            </w:r>
          </w:p>
          <w:p w14:paraId="70E893AF" w14:textId="77777777" w:rsidR="00F86311" w:rsidRDefault="00F86311" w:rsidP="006D530A">
            <w:pPr>
              <w:pStyle w:val="Example"/>
            </w:pPr>
          </w:p>
          <w:p w14:paraId="54B64787" w14:textId="77777777" w:rsidR="004F34FF" w:rsidRDefault="004F34FF" w:rsidP="006D530A">
            <w:pPr>
              <w:pStyle w:val="Example"/>
            </w:pPr>
          </w:p>
          <w:p w14:paraId="6FE2F0F7" w14:textId="77777777" w:rsidR="004F34FF" w:rsidRDefault="004F34FF" w:rsidP="006D530A">
            <w:pPr>
              <w:pStyle w:val="Example"/>
            </w:pPr>
          </w:p>
          <w:p w14:paraId="58947E8A" w14:textId="77777777" w:rsidR="004F34FF" w:rsidRDefault="004F34FF" w:rsidP="006D530A">
            <w:pPr>
              <w:pStyle w:val="Example"/>
            </w:pPr>
          </w:p>
          <w:p w14:paraId="2576879A" w14:textId="3EE84AFF" w:rsidR="00F86311" w:rsidRPr="004B7149" w:rsidRDefault="004F34FF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="00F86311">
              <w:t xml:space="preserve">The turning point is the minimum value for this expression </w:t>
            </w:r>
            <w:r w:rsidR="009F3371">
              <w:t>and occurs</w:t>
            </w:r>
            <w:r w:rsidR="00F86311">
              <w:t xml:space="preserve"> when the term in the bracket is equal to zero.</w:t>
            </w:r>
          </w:p>
        </w:tc>
      </w:tr>
    </w:tbl>
    <w:p w14:paraId="4530C58D" w14:textId="77777777" w:rsidR="00126EFF" w:rsidRDefault="00126EFF" w:rsidP="00126EFF">
      <w:pPr>
        <w:pStyle w:val="Examplefollow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50A6276C" w14:textId="77777777" w:rsidR="00F86311" w:rsidRDefault="00F86311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1143283D" w14:textId="3E823531" w:rsidR="00F86311" w:rsidRDefault="00F86311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</w:t>
      </w:r>
      <w:r w:rsidR="00781120">
        <w:t>.</w:t>
      </w:r>
    </w:p>
    <w:p w14:paraId="586B6302" w14:textId="72F9EB78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</w:t>
      </w:r>
      <w:proofErr w:type="gramStart"/>
      <w:r>
        <w:t>2)(</w:t>
      </w:r>
      <w:proofErr w:type="gramEnd"/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AC21C12" w14:textId="243F7736" w:rsidR="00F86311" w:rsidRDefault="00F86311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</w:t>
      </w:r>
      <w:r w:rsidR="00781120">
        <w:t>.</w:t>
      </w:r>
    </w:p>
    <w:p w14:paraId="73BB97EE" w14:textId="2004301A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7EC08AE8" w14:textId="7591230C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d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3B9DD374" w14:textId="77777777" w:rsidR="00F86311" w:rsidRPr="00DB0EE7" w:rsidRDefault="00F86311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12FFE68" w14:textId="5A143419" w:rsidR="00F86311" w:rsidRDefault="00F86311" w:rsidP="00781120">
      <w:pPr>
        <w:pStyle w:val="Question1stline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</w:t>
      </w:r>
      <w:r w:rsidR="00781120">
        <w:t>.</w:t>
      </w:r>
      <w:r>
        <w:t xml:space="preserve"> </w:t>
      </w:r>
      <w:r w:rsidR="00781120">
        <w:t>L</w:t>
      </w:r>
      <w:r>
        <w:t>abel where the curve crosses the axes and write down the coordinates of the turning point.</w:t>
      </w:r>
    </w:p>
    <w:p w14:paraId="593FDAEF" w14:textId="34750BE2" w:rsidR="00F86311" w:rsidRDefault="00F86311" w:rsidP="00F86311">
      <w:pPr>
        <w:pStyle w:val="Questionfollowline4parts"/>
      </w:pPr>
      <w:r>
        <w:rPr>
          <w:b/>
        </w:rPr>
        <w:tab/>
      </w:r>
      <w:r w:rsidRPr="00F86311">
        <w:rPr>
          <w:b/>
        </w:rPr>
        <w:t>a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218BF628" w14:textId="36AE07CE" w:rsidR="00B958B8" w:rsidRDefault="00F86311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</w:t>
      </w:r>
      <w:r w:rsidR="00781120">
        <w:t>. L</w:t>
      </w:r>
      <w:r>
        <w:t>abel where the curve crosses the axes and write down the equation of the line of symmetry.</w:t>
      </w:r>
    </w:p>
    <w:sectPr w:rsidR="00B958B8" w:rsidSect="00B078E9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BDD7E54" w14:textId="77777777" w:rsidR="00AA1582" w:rsidRDefault="00AA1582" w:rsidP="00BB2716">
      <w:pPr>
        <w:spacing w:after="0" w:line="240" w:lineRule="auto"/>
      </w:pPr>
      <w:r>
        <w:separator/>
      </w:r>
    </w:p>
  </w:endnote>
  <w:endnote w:type="continuationSeparator" w:id="0">
    <w:p w14:paraId="5347CE55" w14:textId="77777777" w:rsidR="00AA1582" w:rsidRDefault="00AA158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6D530A" w:rsidRDefault="006D530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A57862" w14:textId="77777777" w:rsidR="00AA1582" w:rsidRDefault="00AA1582" w:rsidP="00BB2716">
      <w:pPr>
        <w:spacing w:after="0" w:line="240" w:lineRule="auto"/>
      </w:pPr>
      <w:r>
        <w:separator/>
      </w:r>
    </w:p>
  </w:footnote>
  <w:footnote w:type="continuationSeparator" w:id="0">
    <w:p w14:paraId="23B4F2A9" w14:textId="77777777" w:rsidR="00AA1582" w:rsidRDefault="00AA158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6D530A" w:rsidRDefault="006D530A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6371F"/>
    <w:rsid w:val="000E5B9C"/>
    <w:rsid w:val="000F1EA2"/>
    <w:rsid w:val="000F7028"/>
    <w:rsid w:val="0011470D"/>
    <w:rsid w:val="00126EFF"/>
    <w:rsid w:val="00142624"/>
    <w:rsid w:val="0015150F"/>
    <w:rsid w:val="0019079D"/>
    <w:rsid w:val="00192811"/>
    <w:rsid w:val="001A6E9C"/>
    <w:rsid w:val="001C17ED"/>
    <w:rsid w:val="001C6376"/>
    <w:rsid w:val="001D0721"/>
    <w:rsid w:val="001D09C4"/>
    <w:rsid w:val="001E4E2A"/>
    <w:rsid w:val="001F2C38"/>
    <w:rsid w:val="001F7017"/>
    <w:rsid w:val="00203A18"/>
    <w:rsid w:val="0023703F"/>
    <w:rsid w:val="00252CCB"/>
    <w:rsid w:val="002A05F4"/>
    <w:rsid w:val="002B2626"/>
    <w:rsid w:val="002C61EF"/>
    <w:rsid w:val="002D7701"/>
    <w:rsid w:val="002F1826"/>
    <w:rsid w:val="00316A7A"/>
    <w:rsid w:val="003250E7"/>
    <w:rsid w:val="003411AD"/>
    <w:rsid w:val="00351F0F"/>
    <w:rsid w:val="0039786A"/>
    <w:rsid w:val="00397F0B"/>
    <w:rsid w:val="003A08F9"/>
    <w:rsid w:val="003C178A"/>
    <w:rsid w:val="003D3A9C"/>
    <w:rsid w:val="003E5E27"/>
    <w:rsid w:val="004031C9"/>
    <w:rsid w:val="00425A37"/>
    <w:rsid w:val="00445A1A"/>
    <w:rsid w:val="004571E5"/>
    <w:rsid w:val="004751C5"/>
    <w:rsid w:val="00483A6F"/>
    <w:rsid w:val="00484429"/>
    <w:rsid w:val="004A677E"/>
    <w:rsid w:val="004B7149"/>
    <w:rsid w:val="004D2AF3"/>
    <w:rsid w:val="004D761D"/>
    <w:rsid w:val="004D7D60"/>
    <w:rsid w:val="004F01F6"/>
    <w:rsid w:val="004F34FF"/>
    <w:rsid w:val="0051067A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30A"/>
    <w:rsid w:val="006D5C1F"/>
    <w:rsid w:val="00703A4D"/>
    <w:rsid w:val="007279C1"/>
    <w:rsid w:val="007367BF"/>
    <w:rsid w:val="00737517"/>
    <w:rsid w:val="00757B8B"/>
    <w:rsid w:val="00775ED6"/>
    <w:rsid w:val="00781120"/>
    <w:rsid w:val="007816DB"/>
    <w:rsid w:val="007B6CB8"/>
    <w:rsid w:val="007F538B"/>
    <w:rsid w:val="0080779D"/>
    <w:rsid w:val="0081153E"/>
    <w:rsid w:val="0081371B"/>
    <w:rsid w:val="00835269"/>
    <w:rsid w:val="0085126E"/>
    <w:rsid w:val="008729FB"/>
    <w:rsid w:val="008A150D"/>
    <w:rsid w:val="008D36E2"/>
    <w:rsid w:val="009368CB"/>
    <w:rsid w:val="00940540"/>
    <w:rsid w:val="00950261"/>
    <w:rsid w:val="00953A6E"/>
    <w:rsid w:val="009723E4"/>
    <w:rsid w:val="00993814"/>
    <w:rsid w:val="009A419D"/>
    <w:rsid w:val="009B02CC"/>
    <w:rsid w:val="009B346A"/>
    <w:rsid w:val="009C624A"/>
    <w:rsid w:val="009D412E"/>
    <w:rsid w:val="009F3371"/>
    <w:rsid w:val="00A020AE"/>
    <w:rsid w:val="00A05FDE"/>
    <w:rsid w:val="00A25F6F"/>
    <w:rsid w:val="00A54470"/>
    <w:rsid w:val="00A551A9"/>
    <w:rsid w:val="00AA1582"/>
    <w:rsid w:val="00AA5D94"/>
    <w:rsid w:val="00AB3CB5"/>
    <w:rsid w:val="00AB4885"/>
    <w:rsid w:val="00AE1DA1"/>
    <w:rsid w:val="00B078E9"/>
    <w:rsid w:val="00B279CA"/>
    <w:rsid w:val="00B30A80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1C4A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52CE8"/>
    <w:rsid w:val="00E95968"/>
    <w:rsid w:val="00EA2B73"/>
    <w:rsid w:val="00EC0296"/>
    <w:rsid w:val="00EE3490"/>
    <w:rsid w:val="00F06B4C"/>
    <w:rsid w:val="00F11D5F"/>
    <w:rsid w:val="00F15833"/>
    <w:rsid w:val="00F831B2"/>
    <w:rsid w:val="00F86311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customXml" Target="../customXml/item2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Relationship Id="rId30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0022703-BE85-4601-8659-097EBA45DF7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D87EBC3-9D9B-4001-A66D-32389C0A15CF}"/>
</file>

<file path=customXml/itemProps3.xml><?xml version="1.0" encoding="utf-8"?>
<ds:datastoreItem xmlns:ds="http://schemas.openxmlformats.org/officeDocument/2006/customXml" ds:itemID="{1599E5E7-536D-4505-9A96-BB684561035B}"/>
</file>

<file path=customXml/itemProps4.xml><?xml version="1.0" encoding="utf-8"?>
<ds:datastoreItem xmlns:ds="http://schemas.openxmlformats.org/officeDocument/2006/customXml" ds:itemID="{68B1A85B-903F-4E62-BFDF-6AEDFD272F10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3</cp:revision>
  <dcterms:created xsi:type="dcterms:W3CDTF">2017-09-05T11:30:00Z</dcterms:created>
  <dcterms:modified xsi:type="dcterms:W3CDTF">2020-05-06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